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562" w:rsidRPr="00C84562" w:rsidRDefault="00C84562" w:rsidP="00C84562">
      <w:pPr>
        <w:pStyle w:val="2"/>
        <w:rPr>
          <w:rFonts w:ascii="Times New Roman" w:hAnsi="Times New Roman" w:cs="Times New Roman"/>
        </w:rPr>
      </w:pPr>
      <w:r w:rsidRPr="00F70DFD">
        <w:rPr>
          <w:rFonts w:ascii="Times New Roman" w:hAnsi="Times New Roman" w:cs="Times New Roman"/>
        </w:rPr>
        <w:t>Задание 1.</w:t>
      </w:r>
    </w:p>
    <w:p w:rsidR="00C84562" w:rsidRDefault="00C84562" w:rsidP="00C84562">
      <w:pPr>
        <w:ind w:firstLine="708"/>
        <w:jc w:val="both"/>
        <w:rPr>
          <w:sz w:val="32"/>
          <w:szCs w:val="32"/>
        </w:rPr>
      </w:pPr>
      <w:r w:rsidRPr="00AB6B9D">
        <w:rPr>
          <w:sz w:val="28"/>
          <w:szCs w:val="28"/>
        </w:rPr>
        <w:t>Вычислить  с помощью двойного интеграла площадь фигуры, ограниченной  данными линиями. Сделать чертёж данной фигуры</w:t>
      </w:r>
      <w:r w:rsidRPr="00AB6B9D">
        <w:rPr>
          <w:sz w:val="28"/>
          <w:szCs w:val="28"/>
          <w:lang w:val="en-US"/>
        </w:rPr>
        <w:t>.</w:t>
      </w:r>
    </w:p>
    <w:p w:rsidR="00C84562" w:rsidRDefault="00C84562" w:rsidP="00C84562">
      <w:pPr>
        <w:ind w:firstLine="708"/>
        <w:jc w:val="center"/>
        <w:rPr>
          <w:sz w:val="28"/>
          <w:szCs w:val="28"/>
        </w:rPr>
      </w:pPr>
    </w:p>
    <w:p w:rsidR="00C84562" w:rsidRDefault="00C84562" w:rsidP="00C84562">
      <w:pPr>
        <w:ind w:firstLine="708"/>
        <w:jc w:val="center"/>
        <w:rPr>
          <w:sz w:val="28"/>
          <w:szCs w:val="28"/>
        </w:rPr>
      </w:pPr>
      <w:r w:rsidRPr="001565CB">
        <w:rPr>
          <w:position w:val="-28"/>
        </w:rPr>
        <w:object w:dxaOrig="4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9pt;height:33pt;mso-position-horizontal-relative:page;mso-position-vertical-relative:page" o:ole="">
            <v:imagedata r:id="rId4" o:title=""/>
            <o:lock v:ext="edit" aspectratio="f"/>
          </v:shape>
          <o:OLEObject Type="Embed" ProgID="Equation.DSMT4" ShapeID="_x0000_i1025" DrawAspect="Content" ObjectID="_1482518520" r:id="rId5"/>
        </w:object>
      </w:r>
    </w:p>
    <w:p w:rsidR="00B661F7" w:rsidRDefault="00B661F7"/>
    <w:sectPr w:rsidR="00B661F7" w:rsidSect="00B661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efaultTabStop w:val="708"/>
  <w:characterSpacingControl w:val="doNotCompress"/>
  <w:compat/>
  <w:rsids>
    <w:rsidRoot w:val="00C84562"/>
    <w:rsid w:val="00002531"/>
    <w:rsid w:val="00025EEF"/>
    <w:rsid w:val="00057479"/>
    <w:rsid w:val="00072516"/>
    <w:rsid w:val="0008503D"/>
    <w:rsid w:val="00094D6E"/>
    <w:rsid w:val="000C1135"/>
    <w:rsid w:val="000C7EDC"/>
    <w:rsid w:val="001165C2"/>
    <w:rsid w:val="00160E5D"/>
    <w:rsid w:val="00166E42"/>
    <w:rsid w:val="00167CB9"/>
    <w:rsid w:val="00173A5F"/>
    <w:rsid w:val="00177318"/>
    <w:rsid w:val="00192D16"/>
    <w:rsid w:val="001A6312"/>
    <w:rsid w:val="001B082D"/>
    <w:rsid w:val="001B4795"/>
    <w:rsid w:val="001D6CE9"/>
    <w:rsid w:val="00224CAA"/>
    <w:rsid w:val="00225C3B"/>
    <w:rsid w:val="00281BBE"/>
    <w:rsid w:val="00292622"/>
    <w:rsid w:val="002B7DC3"/>
    <w:rsid w:val="002C4D2E"/>
    <w:rsid w:val="002D1BF1"/>
    <w:rsid w:val="002D673A"/>
    <w:rsid w:val="002E37B9"/>
    <w:rsid w:val="002E7D21"/>
    <w:rsid w:val="003059EB"/>
    <w:rsid w:val="00316B97"/>
    <w:rsid w:val="003334AF"/>
    <w:rsid w:val="003647DB"/>
    <w:rsid w:val="0039485E"/>
    <w:rsid w:val="00394EB5"/>
    <w:rsid w:val="003A6313"/>
    <w:rsid w:val="003C28E9"/>
    <w:rsid w:val="003C2A6B"/>
    <w:rsid w:val="003D382A"/>
    <w:rsid w:val="003D3D09"/>
    <w:rsid w:val="0042243B"/>
    <w:rsid w:val="004319D9"/>
    <w:rsid w:val="00442BAF"/>
    <w:rsid w:val="00460426"/>
    <w:rsid w:val="004C5C81"/>
    <w:rsid w:val="004D3E65"/>
    <w:rsid w:val="004F1C7A"/>
    <w:rsid w:val="004F63AA"/>
    <w:rsid w:val="00532BA7"/>
    <w:rsid w:val="00565CF0"/>
    <w:rsid w:val="00596EDD"/>
    <w:rsid w:val="005A67B3"/>
    <w:rsid w:val="005B2ECB"/>
    <w:rsid w:val="005C4D7B"/>
    <w:rsid w:val="005E1D4A"/>
    <w:rsid w:val="00621225"/>
    <w:rsid w:val="006232A4"/>
    <w:rsid w:val="00646590"/>
    <w:rsid w:val="00657021"/>
    <w:rsid w:val="00686C18"/>
    <w:rsid w:val="00694AE1"/>
    <w:rsid w:val="006A0948"/>
    <w:rsid w:val="006A1571"/>
    <w:rsid w:val="006F1F25"/>
    <w:rsid w:val="007024EB"/>
    <w:rsid w:val="00734269"/>
    <w:rsid w:val="00743300"/>
    <w:rsid w:val="007462CE"/>
    <w:rsid w:val="00780275"/>
    <w:rsid w:val="007B6354"/>
    <w:rsid w:val="007C3E2A"/>
    <w:rsid w:val="007C75CB"/>
    <w:rsid w:val="007D149F"/>
    <w:rsid w:val="007E1CA7"/>
    <w:rsid w:val="00804786"/>
    <w:rsid w:val="008376EF"/>
    <w:rsid w:val="0088595F"/>
    <w:rsid w:val="00900629"/>
    <w:rsid w:val="009107D0"/>
    <w:rsid w:val="00947602"/>
    <w:rsid w:val="00966868"/>
    <w:rsid w:val="00975341"/>
    <w:rsid w:val="00982624"/>
    <w:rsid w:val="00990652"/>
    <w:rsid w:val="009C2605"/>
    <w:rsid w:val="009F6F32"/>
    <w:rsid w:val="00A27550"/>
    <w:rsid w:val="00A45195"/>
    <w:rsid w:val="00A668E0"/>
    <w:rsid w:val="00A944B5"/>
    <w:rsid w:val="00AB0017"/>
    <w:rsid w:val="00AC7F01"/>
    <w:rsid w:val="00AD6494"/>
    <w:rsid w:val="00AF3F0C"/>
    <w:rsid w:val="00AF59BE"/>
    <w:rsid w:val="00B0214E"/>
    <w:rsid w:val="00B102FC"/>
    <w:rsid w:val="00B11D61"/>
    <w:rsid w:val="00B20C5B"/>
    <w:rsid w:val="00B61478"/>
    <w:rsid w:val="00B661F7"/>
    <w:rsid w:val="00B73B99"/>
    <w:rsid w:val="00B95D73"/>
    <w:rsid w:val="00B96888"/>
    <w:rsid w:val="00BC13A5"/>
    <w:rsid w:val="00BD01D0"/>
    <w:rsid w:val="00C16684"/>
    <w:rsid w:val="00C406B9"/>
    <w:rsid w:val="00C52DAB"/>
    <w:rsid w:val="00C66C46"/>
    <w:rsid w:val="00C84562"/>
    <w:rsid w:val="00C930A2"/>
    <w:rsid w:val="00CB0664"/>
    <w:rsid w:val="00CC3AEA"/>
    <w:rsid w:val="00CD0F53"/>
    <w:rsid w:val="00CD39A1"/>
    <w:rsid w:val="00D32177"/>
    <w:rsid w:val="00D43E09"/>
    <w:rsid w:val="00D65DA8"/>
    <w:rsid w:val="00D862D7"/>
    <w:rsid w:val="00D9615F"/>
    <w:rsid w:val="00DF1A8F"/>
    <w:rsid w:val="00E15F94"/>
    <w:rsid w:val="00E414AD"/>
    <w:rsid w:val="00E44083"/>
    <w:rsid w:val="00ED59F9"/>
    <w:rsid w:val="00F01952"/>
    <w:rsid w:val="00F34CD6"/>
    <w:rsid w:val="00F35205"/>
    <w:rsid w:val="00F76A5D"/>
    <w:rsid w:val="00F96B28"/>
    <w:rsid w:val="00FA0C5B"/>
    <w:rsid w:val="00FA6A26"/>
    <w:rsid w:val="00FC7B7C"/>
    <w:rsid w:val="00FE1F10"/>
    <w:rsid w:val="00FE48AF"/>
    <w:rsid w:val="00FE69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562"/>
    <w:pPr>
      <w:spacing w:line="240" w:lineRule="auto"/>
      <w:ind w:firstLine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11D61"/>
    <w:pPr>
      <w:keepNext/>
      <w:keepLines/>
      <w:spacing w:before="240" w:after="200" w:line="276" w:lineRule="auto"/>
      <w:outlineLvl w:val="0"/>
    </w:pPr>
    <w:rPr>
      <w:rFonts w:eastAsiaTheme="majorEastAsia" w:cstheme="majorBidi"/>
      <w:b/>
      <w:bCs/>
      <w:sz w:val="32"/>
      <w:szCs w:val="28"/>
    </w:rPr>
  </w:style>
  <w:style w:type="paragraph" w:styleId="2">
    <w:name w:val="heading 2"/>
    <w:basedOn w:val="a"/>
    <w:next w:val="a"/>
    <w:link w:val="20"/>
    <w:qFormat/>
    <w:rsid w:val="00C84562"/>
    <w:pPr>
      <w:keepNext/>
      <w:spacing w:before="240" w:after="60"/>
      <w:ind w:firstLine="709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11D61"/>
    <w:rPr>
      <w:rFonts w:ascii="Times New Roman" w:eastAsiaTheme="majorEastAsia" w:hAnsi="Times New Roman" w:cstheme="majorBidi"/>
      <w:b/>
      <w:bCs/>
      <w:sz w:val="32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C84562"/>
    <w:rPr>
      <w:rFonts w:ascii="Arial" w:eastAsia="Times New Roman" w:hAnsi="Arial" w:cs="Arial"/>
      <w:b/>
      <w:bCs/>
      <w:i/>
      <w:i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</Words>
  <Characters>135</Characters>
  <Application>Microsoft Office Word</Application>
  <DocSecurity>0</DocSecurity>
  <Lines>1</Lines>
  <Paragraphs>1</Paragraphs>
  <ScaleCrop>false</ScaleCrop>
  <Company>2</Company>
  <LinksUpToDate>false</LinksUpToDate>
  <CharactersWithSpaces>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</cp:revision>
  <dcterms:created xsi:type="dcterms:W3CDTF">2015-01-11T17:55:00Z</dcterms:created>
  <dcterms:modified xsi:type="dcterms:W3CDTF">2015-01-11T17:56:00Z</dcterms:modified>
</cp:coreProperties>
</file>